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Seiford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Tsionas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Emrouznejad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As highlighted by Banker and Morey (1986), comprehending the significant contributing factors to relative efficiency empowers organizations to channel efforts towards areas where substantial improvements can be achieved. Moreover, a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8" o:title=""/>
          </v:shape>
          <o:OLEObject Type="Embed" ProgID="Equation.DSMT4" ShapeID="_x0000_i1025" DrawAspect="Content" ObjectID="_1777133588"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pt;height:24pt" o:ole="">
            <v:imagedata r:id="rId10" o:title=""/>
          </v:shape>
          <o:OLEObject Type="Embed" ProgID="Equation.DSMT4" ShapeID="_x0000_i1026" DrawAspect="Content" ObjectID="_1777133589"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2pt;height:24pt" o:ole="">
            <v:imagedata r:id="rId12" o:title=""/>
          </v:shape>
          <o:OLEObject Type="Embed" ProgID="Equation.DSMT4" ShapeID="_x0000_i1027" DrawAspect="Content" ObjectID="_1777133590"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pt;height:12pt" o:ole="">
            <v:imagedata r:id="rId14" o:title=""/>
          </v:shape>
          <o:OLEObject Type="Embed" ProgID="Equation.DSMT4" ShapeID="_x0000_i1028" DrawAspect="Content" ObjectID="_1777133591"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pt;height:12pt" o:ole="">
            <v:imagedata r:id="rId14" o:title=""/>
          </v:shape>
          <o:OLEObject Type="Embed" ProgID="Equation.DSMT4" ShapeID="_x0000_i1029" DrawAspect="Content" ObjectID="_1777133592"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6pt;height:36pt" o:ole="">
            <v:imagedata r:id="rId17" o:title=""/>
          </v:shape>
          <o:OLEObject Type="Embed" ProgID="Equation.DSMT4" ShapeID="_x0000_i1030" DrawAspect="Content" ObjectID="_1777133593"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8pt;height:150pt" o:ole="">
            <v:imagedata r:id="rId19" o:title=""/>
          </v:shape>
          <o:OLEObject Type="Embed" ProgID="Equation.DSMT4" ShapeID="_x0000_i1031" DrawAspect="Content" ObjectID="_1777133594"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r w:rsidR="0085498C" w:rsidRPr="003322B6">
        <w:t>eXplainabl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w:t>
      </w:r>
      <w:r w:rsidRPr="00522F7F">
        <w:lastRenderedPageBreak/>
        <w:t xml:space="preserve">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Vapnik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w:t>
      </w:r>
      <w:r>
        <w:lastRenderedPageBreak/>
        <w:t>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pt;height:12pt" o:ole="">
            <v:imagedata r:id="rId21" o:title=""/>
          </v:shape>
          <o:OLEObject Type="Embed" ProgID="Equation.DSMT4" ShapeID="_x0000_i1032" DrawAspect="Content" ObjectID="_1777133595" r:id="rId22"/>
        </w:object>
      </w:r>
      <w:r>
        <w:t>)</w:t>
      </w:r>
      <w:r w:rsidR="00BA64F1">
        <w:t>, the margin (</w:t>
      </w:r>
      <w:r w:rsidR="003B4B10" w:rsidRPr="003B4B10">
        <w:rPr>
          <w:position w:val="-6"/>
        </w:rPr>
        <w:object w:dxaOrig="200" w:dyaOrig="220" w14:anchorId="13D81975">
          <v:shape id="_x0000_i1033" type="#_x0000_t75" style="width:12pt;height:12pt" o:ole="">
            <v:imagedata r:id="rId23" o:title=""/>
          </v:shape>
          <o:OLEObject Type="Embed" ProgID="Equation.DSMT4" ShapeID="_x0000_i1033" DrawAspect="Content" ObjectID="_1777133596"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77777777" w:rsidR="00E134FA" w:rsidRDefault="009E0887" w:rsidP="00E134FA">
      <w:pPr>
        <w:keepNext/>
        <w:spacing w:line="360" w:lineRule="auto"/>
        <w:jc w:val="center"/>
      </w:pPr>
      <w:r>
        <w:rPr>
          <w:noProof/>
        </w:rPr>
        <w:drawing>
          <wp:inline distT="0" distB="0" distL="0" distR="0" wp14:anchorId="27A86A3F" wp14:editId="40A4C961">
            <wp:extent cx="3448050" cy="2494765"/>
            <wp:effectExtent l="0" t="0" r="0" b="1270"/>
            <wp:docPr id="24601816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9055" cy="2502728"/>
                    </a:xfrm>
                    <a:prstGeom prst="rect">
                      <a:avLst/>
                    </a:prstGeom>
                    <a:noFill/>
                    <a:ln>
                      <a:noFill/>
                    </a:ln>
                  </pic:spPr>
                </pic:pic>
              </a:graphicData>
            </a:graphic>
          </wp:inline>
        </w:drawing>
      </w:r>
    </w:p>
    <w:p w14:paraId="28874FC9" w14:textId="4F28F17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B71FDF">
        <w:rPr>
          <w:noProof/>
        </w:rPr>
        <w:t>1</w:t>
      </w:r>
      <w:r>
        <w:fldChar w:fldCharType="end"/>
      </w:r>
      <w:r>
        <w:t xml:space="preserve">. </w:t>
      </w:r>
      <w:r w:rsidR="00C95A8F">
        <w:t>SVM Classification e</w:t>
      </w:r>
      <w:r>
        <w:t>xample with C = 1.</w:t>
      </w:r>
    </w:p>
    <w:p w14:paraId="6A0C87D1" w14:textId="42E5FBB3" w:rsidR="006F7642" w:rsidRDefault="006F7642" w:rsidP="006F7642">
      <w:pPr>
        <w:spacing w:line="360" w:lineRule="auto"/>
      </w:pPr>
      <w:r>
        <w:t xml:space="preserve">In Figure 1, the decision boundary (solid line) adeptly separates the red and blue points, with the margins (dashed lines) maximized through strategic placement of support vectors (circles). This </w:t>
      </w:r>
      <w:r>
        <w:lastRenderedPageBreak/>
        <w:t>example illustrates SVM's capability to discern intricate decision boundaries in high-dimensional feature spaces</w:t>
      </w:r>
      <w:r w:rsidR="009F22B9">
        <w:t>;</w:t>
      </w:r>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4E9DA6C5" w14:textId="368D0C56" w:rsidR="008F0011" w:rsidRPr="007B6977" w:rsidRDefault="00CA600E" w:rsidP="008F0011">
      <w:pPr>
        <w:spacing w:line="360" w:lineRule="auto"/>
        <w:rPr>
          <w:lang w:val="es-ES"/>
        </w:rPr>
      </w:pPr>
      <w:r>
        <w:rPr>
          <w:highlight w:val="yellow"/>
          <w:lang w:val="es-ES"/>
        </w:rPr>
        <w:t>Un ejemplo que muestra</w:t>
      </w:r>
      <w:r w:rsidR="00780886">
        <w:rPr>
          <w:lang w:val="es-ES"/>
        </w:rPr>
        <w:t xml:space="preserve"> una estructura de una red neuronal </w:t>
      </w:r>
      <w:r w:rsidR="007A62B7">
        <w:rPr>
          <w:lang w:val="es-ES"/>
        </w:rPr>
        <w:t xml:space="preserve">en un problema de clasificación </w:t>
      </w:r>
      <w:r w:rsidR="00852165">
        <w:rPr>
          <w:lang w:val="es-ES"/>
        </w:rPr>
        <w:t xml:space="preserve">con dos varaibles </w:t>
      </w:r>
      <w:r w:rsidR="004B6A6E">
        <w:rPr>
          <w:lang w:val="es-ES"/>
        </w:rPr>
        <w:t xml:space="preserve">constaría de dos neuronas en la capa de entrada, </w:t>
      </w:r>
      <w:r w:rsidR="001A7AEA">
        <w:rPr>
          <w:lang w:val="es-ES"/>
        </w:rPr>
        <w:t xml:space="preserve">tantas como variables haya. En la capa final habría una neurona que determina la clase </w:t>
      </w:r>
      <w:r w:rsidR="000F40A8">
        <w:rPr>
          <w:lang w:val="es-ES"/>
        </w:rPr>
        <w:t xml:space="preserve">a la que pertene </w:t>
      </w:r>
      <w:r w:rsidR="003636A5">
        <w:rPr>
          <w:lang w:val="es-ES"/>
        </w:rPr>
        <w:t xml:space="preserve">cada observación. </w:t>
      </w:r>
      <w:r w:rsidR="000E18CC">
        <w:rPr>
          <w:lang w:val="es-ES"/>
        </w:rPr>
        <w:t>Entre estas dos capas se encuentra la capa oculta</w:t>
      </w:r>
      <w:r w:rsidR="00742889">
        <w:rPr>
          <w:lang w:val="es-ES"/>
        </w:rPr>
        <w:t xml:space="preserve">, que en este caso consta de 3 neuronas. </w:t>
      </w:r>
      <w:r w:rsidR="00334C74">
        <w:rPr>
          <w:lang w:val="es-ES"/>
        </w:rPr>
        <w:t>La Figura 2 muestra la estructura</w:t>
      </w:r>
      <w:r w:rsidR="00FF57C5">
        <w:rPr>
          <w:lang w:val="es-ES"/>
        </w:rPr>
        <w:t xml:space="preserve"> de la red</w:t>
      </w:r>
      <w:r w:rsidR="00334C74">
        <w:rPr>
          <w:lang w:val="es-ES"/>
        </w:rPr>
        <w:t xml:space="preserve"> 2-3-1</w:t>
      </w:r>
      <w:r w:rsidR="00173994">
        <w:rPr>
          <w:lang w:val="es-ES"/>
        </w:rPr>
        <w:t xml:space="preserve"> y los sesgos asoc</w:t>
      </w:r>
      <w:r w:rsidR="00FF57C5">
        <w:rPr>
          <w:lang w:val="es-ES"/>
        </w:rPr>
        <w:t xml:space="preserve">iados en cada </w:t>
      </w:r>
      <w:r w:rsidR="00497E74">
        <w:rPr>
          <w:lang w:val="es-ES"/>
        </w:rPr>
        <w:t>capa.</w:t>
      </w:r>
    </w:p>
    <w:p w14:paraId="23C10F25" w14:textId="45864C6B" w:rsidR="00CF28E2" w:rsidRDefault="00F367A7" w:rsidP="00CF28E2">
      <w:pPr>
        <w:keepNext/>
        <w:spacing w:line="360" w:lineRule="auto"/>
        <w:jc w:val="center"/>
      </w:pPr>
      <w:r>
        <w:rPr>
          <w:noProof/>
          <w:lang w:val="es-ES"/>
        </w:rPr>
        <w:drawing>
          <wp:inline distT="0" distB="0" distL="0" distR="0" wp14:anchorId="6703251F" wp14:editId="1B8BFBFD">
            <wp:extent cx="4054458" cy="3048000"/>
            <wp:effectExtent l="0" t="0" r="3810" b="0"/>
            <wp:docPr id="41594739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64191" cy="3055317"/>
                    </a:xfrm>
                    <a:prstGeom prst="rect">
                      <a:avLst/>
                    </a:prstGeom>
                    <a:noFill/>
                    <a:ln>
                      <a:noFill/>
                    </a:ln>
                  </pic:spPr>
                </pic:pic>
              </a:graphicData>
            </a:graphic>
          </wp:inline>
        </w:drawing>
      </w:r>
    </w:p>
    <w:p w14:paraId="1113B6C6" w14:textId="40E715BA" w:rsidR="008F0011" w:rsidRDefault="00B71FDF" w:rsidP="00B71FDF">
      <w:pPr>
        <w:pStyle w:val="Descripcin"/>
        <w:jc w:val="center"/>
      </w:pPr>
      <w:r>
        <w:t xml:space="preserve">Figure </w:t>
      </w:r>
      <w:r>
        <w:fldChar w:fldCharType="begin"/>
      </w:r>
      <w:r>
        <w:instrText xml:space="preserve"> SEQ Figure \* ARABIC </w:instrText>
      </w:r>
      <w:r>
        <w:fldChar w:fldCharType="separate"/>
      </w:r>
      <w:r>
        <w:rPr>
          <w:noProof/>
        </w:rPr>
        <w:t>2</w:t>
      </w:r>
      <w:r>
        <w:fldChar w:fldCharType="end"/>
      </w:r>
      <w:r>
        <w:t>. Neuronal Network Classification</w:t>
      </w:r>
    </w:p>
    <w:p w14:paraId="2C197C50" w14:textId="77777777" w:rsidR="00CF28E2" w:rsidRPr="00CF28E2" w:rsidRDefault="00CF28E2" w:rsidP="00CF28E2"/>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77E76DF2" w14:textId="37307A75" w:rsidR="005967B2" w:rsidRDefault="005967B2" w:rsidP="005967B2">
      <w:pPr>
        <w:spacing w:line="360" w:lineRule="auto"/>
      </w:pPr>
      <w:r>
        <w:t>eXplainabl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 xml:space="preserve">systems become increasingly complex and ubiquitous, there is a growing need for transparency and interpretability to foster trust and facilitate human understanding of model behavior. XAI aims to </w:t>
      </w:r>
      <w:r w:rsidR="005967B2">
        <w:lastRenderedPageBreak/>
        <w:t>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3AF473A0"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F77979">
        <w:t>“</w:t>
      </w:r>
      <w:r w:rsidR="005967B2">
        <w:t>what-if</w:t>
      </w:r>
      <w:r w:rsidR="00F77979">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073340" w:rsidRPr="00073340">
        <w:t>What is the minimum amount of adjustment in inputs and/or outputs that a technically inefficient DMU would need to undertake to transition into being considered efficien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6D313997" w14:textId="60FF9C3A" w:rsidR="003B7912"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w:t>
      </w:r>
      <w:r w:rsidRPr="003322B6">
        <w:lastRenderedPageBreak/>
        <w:t>implies that typical efficiency measures utilized in DEA stem from the application of eXplainabl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4D446323" w14:textId="77777777" w:rsidR="00DD0094" w:rsidRDefault="00DD0094" w:rsidP="00C55407">
      <w:pPr>
        <w:spacing w:line="360" w:lineRule="auto"/>
      </w:pPr>
    </w:p>
    <w:p w14:paraId="7C5C3B0B" w14:textId="5B74BD89" w:rsidR="00DD0094" w:rsidRPr="001716FF" w:rsidRDefault="00DD0094" w:rsidP="00C55407">
      <w:pPr>
        <w:spacing w:line="360" w:lineRule="auto"/>
        <w:rPr>
          <w:lang w:val="es-ES"/>
        </w:rPr>
      </w:pPr>
      <w:r w:rsidRPr="001716FF">
        <w:rPr>
          <w:highlight w:val="yellow"/>
          <w:lang w:val="es-ES"/>
        </w:rPr>
        <w:t>XXXX</w:t>
      </w:r>
      <w:r w:rsidR="001716FF" w:rsidRPr="001716FF">
        <w:rPr>
          <w:highlight w:val="yellow"/>
          <w:lang w:val="es-ES"/>
        </w:rPr>
        <w:t>Figure 3. Grafico de DEA típico con una proyección de tipo radial output.</w:t>
      </w:r>
    </w:p>
    <w:p w14:paraId="76BC2057" w14:textId="77777777" w:rsidR="00DD0094" w:rsidRPr="001716FF" w:rsidRDefault="00DD0094" w:rsidP="00C55407">
      <w:pPr>
        <w:spacing w:line="360" w:lineRule="auto"/>
        <w:rPr>
          <w:lang w:val="es-ES"/>
        </w:rPr>
      </w:pPr>
    </w:p>
    <w:p w14:paraId="0C649DF4" w14:textId="4C0CD765"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6pt;height:168pt" o:ole="">
            <v:imagedata r:id="rId27" o:title=""/>
          </v:shape>
          <o:OLEObject Type="Embed" ProgID="Equation.DSMT4" ShapeID="_x0000_i1034" DrawAspect="Content" ObjectID="_1777133597" r:id="rId28"/>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t xml:space="preserve">If </w:t>
      </w:r>
      <w:r w:rsidR="00EE1C45" w:rsidRPr="000C3350">
        <w:rPr>
          <w:position w:val="-14"/>
        </w:rPr>
        <w:object w:dxaOrig="1480" w:dyaOrig="380" w14:anchorId="4E1ABECD">
          <v:shape id="_x0000_i1035" type="#_x0000_t75" style="width:1in;height:18pt" o:ole="">
            <v:imagedata r:id="rId29" o:title=""/>
          </v:shape>
          <o:OLEObject Type="Embed" ProgID="Equation.DSMT4" ShapeID="_x0000_i1035" DrawAspect="Content" ObjectID="_1777133598" r:id="rId30"/>
        </w:object>
      </w:r>
      <w:r w:rsidR="00EE1C45">
        <w:t xml:space="preserve">, then DMU </w:t>
      </w:r>
      <w:r w:rsidR="00EE1C45" w:rsidRPr="000C3350">
        <w:rPr>
          <w:position w:val="-12"/>
        </w:rPr>
        <w:object w:dxaOrig="760" w:dyaOrig="360" w14:anchorId="55E3322D">
          <v:shape id="_x0000_i1036" type="#_x0000_t75" style="width:36pt;height:18pt" o:ole="">
            <v:imagedata r:id="rId31" o:title=""/>
          </v:shape>
          <o:OLEObject Type="Embed" ProgID="Equation.DSMT4" ShapeID="_x0000_i1036" DrawAspect="Content" ObjectID="_1777133599" r:id="rId32"/>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2pt;height:12pt" o:ole="">
            <v:imagedata r:id="rId33" o:title=""/>
          </v:shape>
          <o:OLEObject Type="Embed" ProgID="Equation.DSMT4" ShapeID="_x0000_i1037" DrawAspect="Content" ObjectID="_1777133600" r:id="rId34"/>
        </w:object>
      </w:r>
      <w:r w:rsidR="00165F09">
        <w:t xml:space="preserve">. Otherwise, that is, if </w:t>
      </w:r>
      <w:r w:rsidR="0014739E" w:rsidRPr="000C3350">
        <w:rPr>
          <w:position w:val="-14"/>
        </w:rPr>
        <w:object w:dxaOrig="1480" w:dyaOrig="380" w14:anchorId="2BF1956F">
          <v:shape id="_x0000_i1038" type="#_x0000_t75" style="width:1in;height:18pt" o:ole="">
            <v:imagedata r:id="rId35" o:title=""/>
          </v:shape>
          <o:OLEObject Type="Embed" ProgID="Equation.DSMT4" ShapeID="_x0000_i1038" DrawAspect="Content" ObjectID="_1777133601" r:id="rId36"/>
        </w:object>
      </w:r>
      <w:r w:rsidR="0014739E">
        <w:t xml:space="preserve">, then DMU </w:t>
      </w:r>
      <w:r w:rsidR="0014739E" w:rsidRPr="000C3350">
        <w:rPr>
          <w:position w:val="-12"/>
        </w:rPr>
        <w:object w:dxaOrig="760" w:dyaOrig="360" w14:anchorId="71879529">
          <v:shape id="_x0000_i1039" type="#_x0000_t75" style="width:36pt;height:18pt" o:ole="">
            <v:imagedata r:id="rId31" o:title=""/>
          </v:shape>
          <o:OLEObject Type="Embed" ProgID="Equation.DSMT4" ShapeID="_x0000_i1039" DrawAspect="Content" ObjectID="_1777133602" r:id="rId37"/>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pt;height:12pt" o:ole="">
            <v:imagedata r:id="rId38" o:title=""/>
          </v:shape>
          <o:OLEObject Type="Embed" ProgID="Equation.DSMT4" ShapeID="_x0000_i1040" DrawAspect="Content" ObjectID="_1777133603" r:id="rId39"/>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63402606" w14:textId="3656F3FB" w:rsidR="00CC5934" w:rsidRDefault="00542066" w:rsidP="00CC5934">
      <w:pPr>
        <w:spacing w:line="360" w:lineRule="auto"/>
      </w:pPr>
      <w:r>
        <w:t xml:space="preserve">Step 2: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092076">
        <w:t xml:space="preserve"> </w:t>
      </w:r>
      <w:r w:rsidR="00092076" w:rsidRPr="004912E4">
        <w:rPr>
          <w:highlight w:val="yellow"/>
        </w:rPr>
        <w:t>XXXX</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1F2986DA" w14:textId="77777777" w:rsidR="007A3EB9" w:rsidRDefault="007A3EB9" w:rsidP="00CC5934">
      <w:pPr>
        <w:spacing w:line="360" w:lineRule="auto"/>
      </w:pPr>
    </w:p>
    <w:p w14:paraId="505A5171" w14:textId="2A45D353" w:rsidR="007A3EB9" w:rsidRPr="007A3EB9" w:rsidRDefault="007A3EB9" w:rsidP="00CC5934">
      <w:pPr>
        <w:spacing w:line="360" w:lineRule="auto"/>
        <w:rPr>
          <w:lang w:val="es-ES"/>
        </w:rPr>
      </w:pPr>
      <w:r w:rsidRPr="009C5D85">
        <w:rPr>
          <w:highlight w:val="yellow"/>
          <w:lang w:val="es-ES"/>
        </w:rPr>
        <w:lastRenderedPageBreak/>
        <w:t xml:space="preserve">CONTAR AQUI COMO SE GENERAN LAS UNIDADES EFICIENTES PARA </w:t>
      </w:r>
      <w:r w:rsidR="009C5D85" w:rsidRPr="009C5D85">
        <w:rPr>
          <w:highlight w:val="yellow"/>
          <w:lang w:val="es-ES"/>
        </w:rPr>
        <w:t>BALANCEAR LAS CLASES.</w:t>
      </w:r>
    </w:p>
    <w:p w14:paraId="5D53DB6C" w14:textId="77777777" w:rsidR="00542066" w:rsidRPr="007A3EB9" w:rsidRDefault="00542066" w:rsidP="00C73E9B">
      <w:pPr>
        <w:spacing w:line="360" w:lineRule="auto"/>
        <w:rPr>
          <w:lang w:val="es-ES"/>
        </w:rPr>
      </w:pPr>
    </w:p>
    <w:p w14:paraId="1AEF9E8C" w14:textId="5B699790"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pt;height:18pt" o:ole="">
            <v:imagedata r:id="rId40" o:title=""/>
          </v:shape>
          <o:OLEObject Type="Embed" ProgID="Equation.DSMT4" ShapeID="_x0000_i1041" DrawAspect="Content" ObjectID="_1777133604" r:id="rId41"/>
        </w:object>
      </w:r>
      <w:r w:rsidR="00106C98" w:rsidRPr="00106C98">
        <w:t>.</w:t>
      </w:r>
      <w:r w:rsidR="00673848">
        <w:t xml:space="preserve"> </w:t>
      </w:r>
      <w:r w:rsidR="00673848" w:rsidRPr="00EB1445">
        <w:rPr>
          <w:position w:val="-12"/>
        </w:rPr>
        <w:object w:dxaOrig="740" w:dyaOrig="360" w14:anchorId="0897F4A8">
          <v:shape id="_x0000_i1042" type="#_x0000_t75" style="width:36pt;height:18pt" o:ole="">
            <v:imagedata r:id="rId40" o:title=""/>
          </v:shape>
          <o:OLEObject Type="Embed" ProgID="Equation.DSMT4" ShapeID="_x0000_i1042" DrawAspect="Content" ObjectID="_1777133605" r:id="rId42"/>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pt;height:18pt" o:ole="">
            <v:imagedata r:id="rId43" o:title=""/>
          </v:shape>
          <o:OLEObject Type="Embed" ProgID="Equation.DSMT4" ShapeID="_x0000_i1043" DrawAspect="Content" ObjectID="_1777133606" r:id="rId44"/>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5A22BB6" w14:textId="77777777" w:rsidR="00C73E9B" w:rsidRDefault="00C73E9B" w:rsidP="00C73E9B">
      <w:pPr>
        <w:spacing w:line="360" w:lineRule="auto"/>
      </w:pP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4pt;height:18pt" o:ole="">
            <v:imagedata r:id="rId45" o:title=""/>
          </v:shape>
          <o:OLEObject Type="Embed" ProgID="Equation.DSMT4" ShapeID="_x0000_i1044" DrawAspect="Content" ObjectID="_1777133607" r:id="rId46"/>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8pt" o:ole="">
            <v:imagedata r:id="rId47" o:title=""/>
          </v:shape>
          <o:OLEObject Type="Embed" ProgID="Equation.DSMT4" ShapeID="_x0000_i1045" DrawAspect="Content" ObjectID="_1777133608" r:id="rId48"/>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6FBF1B30"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by Bazaraa</w:t>
      </w:r>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r w:rsidR="00B35336" w:rsidRPr="00B35336">
        <w:rPr>
          <w:highlight w:val="yellow"/>
        </w:rPr>
        <w:t>CONTAR.</w:t>
      </w:r>
    </w:p>
    <w:p w14:paraId="031DEE37" w14:textId="77777777" w:rsidR="00471630" w:rsidRDefault="00471630" w:rsidP="00C73E9B">
      <w:pPr>
        <w:spacing w:line="360" w:lineRule="auto"/>
      </w:pPr>
    </w:p>
    <w:p w14:paraId="13BDAC91" w14:textId="5AC4E7BD"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pt;height:18pt" o:ole="">
            <v:imagedata r:id="rId49" o:title=""/>
          </v:shape>
          <o:OLEObject Type="Embed" ProgID="Equation.DSMT4" ShapeID="_x0000_i1046" DrawAspect="Content" ObjectID="_1777133609" r:id="rId50"/>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pt" o:ole="">
            <v:imagedata r:id="rId51" o:title=""/>
          </v:shape>
          <o:OLEObject Type="Embed" ProgID="Equation.DSMT4" ShapeID="_x0000_i1047" DrawAspect="Content" ObjectID="_1777133610" r:id="rId5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pt;height:18pt" o:ole="">
            <v:imagedata r:id="rId53" o:title=""/>
          </v:shape>
          <o:OLEObject Type="Embed" ProgID="Equation.DSMT4" ShapeID="_x0000_i1048" DrawAspect="Content" ObjectID="_1777133611" r:id="rId54"/>
        </w:object>
      </w:r>
      <w:r w:rsidR="0088530A">
        <w:t xml:space="preserve">, with </w:t>
      </w:r>
      <w:r w:rsidR="0088530A" w:rsidRPr="00A434B2">
        <w:rPr>
          <w:position w:val="-10"/>
        </w:rPr>
        <w:object w:dxaOrig="540" w:dyaOrig="320" w14:anchorId="7FD7319A">
          <v:shape id="_x0000_i1049" type="#_x0000_t75" style="width:30pt;height:18pt" o:ole="">
            <v:imagedata r:id="rId55" o:title=""/>
          </v:shape>
          <o:OLEObject Type="Embed" ProgID="Equation.DSMT4" ShapeID="_x0000_i1049" DrawAspect="Content" ObjectID="_1777133612" r:id="rId56"/>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6pt;height:18pt" o:ole="">
            <v:imagedata r:id="rId57" o:title=""/>
          </v:shape>
          <o:OLEObject Type="Embed" ProgID="Equation.DSMT4" ShapeID="_x0000_i1050" DrawAspect="Content" ObjectID="_1777133613" r:id="rId58"/>
        </w:object>
      </w:r>
      <w:r w:rsidRPr="0059071F">
        <w:rPr>
          <w:rFonts w:cs="Times New Roman"/>
          <w:lang w:val="en-US"/>
        </w:rPr>
        <w:t xml:space="preserve">, representing an </w:t>
      </w:r>
      <w:r w:rsidRPr="0059071F">
        <w:rPr>
          <w:rFonts w:cs="Times New Roman"/>
          <w:lang w:val="en-US"/>
        </w:rPr>
        <w:lastRenderedPageBreak/>
        <w:t xml:space="preserve">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pt;height:18pt" o:ole="">
            <v:imagedata r:id="rId53" o:title=""/>
          </v:shape>
          <o:OLEObject Type="Embed" ProgID="Equation.DSMT4" ShapeID="_x0000_i1051" DrawAspect="Content" ObjectID="_1777133614" r:id="rId59"/>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50pt;height:18pt" o:ole="">
            <v:imagedata r:id="rId60" o:title=""/>
          </v:shape>
          <o:OLEObject Type="Embed" ProgID="Equation.DSMT4" ShapeID="_x0000_i1052" DrawAspect="Content" ObjectID="_1777133615" r:id="rId61"/>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4FD91DBB" w14:textId="77777777" w:rsidR="004D0A65" w:rsidRDefault="004D0A65" w:rsidP="00DD0094">
      <w:pPr>
        <w:spacing w:line="360" w:lineRule="auto"/>
      </w:pPr>
    </w:p>
    <w:p w14:paraId="2E9E2F97" w14:textId="44A529E6" w:rsidR="004E2D7E" w:rsidRPr="005C687B" w:rsidRDefault="004E2D7E" w:rsidP="00DD0094">
      <w:pPr>
        <w:spacing w:line="360" w:lineRule="auto"/>
        <w:rPr>
          <w:lang w:val="es-ES"/>
        </w:rPr>
      </w:pPr>
      <w:r w:rsidRPr="00431AD7">
        <w:rPr>
          <w:highlight w:val="yellow"/>
          <w:lang w:val="es-ES"/>
        </w:rPr>
        <w:t>XXXX</w:t>
      </w:r>
      <w:r w:rsidR="005C687B" w:rsidRPr="00431AD7">
        <w:rPr>
          <w:highlight w:val="yellow"/>
          <w:lang w:val="es-ES"/>
        </w:rPr>
        <w:t xml:space="preserve"> Aquí debe mostrarse además con mucho detalle qué se hace con los hiperparametros, cómo se mide la importancia de las variables, etc, etc. Que se modifica el ranking de ineficiencia. Que se genera un ranking para las eficientes (interpretado como supereficiencia). </w:t>
      </w:r>
      <w:r w:rsidR="00431AD7" w:rsidRPr="00431AD7">
        <w:rPr>
          <w:highlight w:val="yellow"/>
          <w:lang w:val="es-ES"/>
        </w:rPr>
        <w:t>Comparar con la eficiencia que da DEA y la supereficiencia que da DEA. Etc.</w:t>
      </w:r>
    </w:p>
    <w:p w14:paraId="270A4720" w14:textId="77777777" w:rsidR="004E2D7E" w:rsidRPr="005C687B" w:rsidRDefault="004E2D7E" w:rsidP="00DD0094">
      <w:pPr>
        <w:spacing w:line="360" w:lineRule="auto"/>
        <w:rPr>
          <w:lang w:val="es-ES"/>
        </w:rPr>
      </w:pPr>
    </w:p>
    <w:p w14:paraId="7B8DC052" w14:textId="64A2E153" w:rsidR="00F33FFA" w:rsidRDefault="00195D16" w:rsidP="00DD0094">
      <w:pPr>
        <w:spacing w:line="360" w:lineRule="auto"/>
      </w:pPr>
      <w:r w:rsidRPr="00195D16">
        <w:t xml:space="preserve">In the following section, we will demonstrate the merits of our method through its application to an empirical example based on data from the Programme for International Student Assessment </w:t>
      </w:r>
      <w:r w:rsidRPr="00195D16">
        <w:lastRenderedPageBreak/>
        <w:t>(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77777777" w:rsidR="00FA71DD" w:rsidRDefault="00FA71DD" w:rsidP="00FA71DD">
      <w:pPr>
        <w:spacing w:line="360" w:lineRule="auto"/>
      </w:pPr>
      <w:r>
        <w:t>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PVSCIE). Table 1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614A60AA" w14:textId="77777777" w:rsidR="00FA71DD"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7D6B4128" w14:textId="77777777" w:rsidR="00FA71DD" w:rsidRDefault="00FA71DD" w:rsidP="00FA71DD">
      <w:pPr>
        <w:spacing w:line="360" w:lineRule="auto"/>
      </w:pPr>
    </w:p>
    <w:p w14:paraId="67AFD73B" w14:textId="52E22F5C" w:rsidR="007D5927" w:rsidRDefault="007D5927" w:rsidP="00FA71DD">
      <w:pPr>
        <w:spacing w:line="360" w:lineRule="auto"/>
      </w:pPr>
      <w:r w:rsidRPr="007D5927">
        <w:rPr>
          <w:highlight w:val="yellow"/>
        </w:rPr>
        <w:t>TABLA DE DESCRIPTIVOS</w:t>
      </w:r>
    </w:p>
    <w:p w14:paraId="4F065FB8" w14:textId="77777777" w:rsidR="007D5927" w:rsidRDefault="007D5927"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7CD7DE30" w14:textId="77777777" w:rsidR="00FA71DD" w:rsidRDefault="00FA71DD" w:rsidP="00DD0094">
      <w:pPr>
        <w:spacing w:line="360" w:lineRule="auto"/>
      </w:pPr>
    </w:p>
    <w:p w14:paraId="2A907C26" w14:textId="4A34938B" w:rsidR="00D108E8" w:rsidRPr="00AB1B2E" w:rsidRDefault="00AB1B2E" w:rsidP="00DD0094">
      <w:pPr>
        <w:spacing w:line="360" w:lineRule="auto"/>
        <w:rPr>
          <w:lang w:val="es-ES"/>
        </w:rPr>
      </w:pPr>
      <w:r w:rsidRPr="00AB1B2E">
        <w:rPr>
          <w:highlight w:val="yellow"/>
          <w:lang w:val="es-ES"/>
        </w:rPr>
        <w:t>RESULTADOS Y TODOS SUS COMENTARIOS (SIN hablar de hiperparametros, etc, etc con mucho detalle, solo se mencionan de pasada)</w:t>
      </w:r>
    </w:p>
    <w:p w14:paraId="7873A2C1" w14:textId="77777777" w:rsidR="00FC3D09" w:rsidRDefault="00FC3D09" w:rsidP="00DD0094">
      <w:pPr>
        <w:spacing w:line="360" w:lineRule="auto"/>
        <w:rPr>
          <w:lang w:val="es-ES"/>
        </w:rPr>
      </w:pPr>
    </w:p>
    <w:p w14:paraId="633B01F5" w14:textId="20DC941D"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w:t>
      </w:r>
      <w:r w:rsidR="00A302A8" w:rsidRPr="00A302A8">
        <w:rPr>
          <w:lang w:val="en-GB"/>
        </w:rPr>
        <w:lastRenderedPageBreak/>
        <w:t xml:space="preserve">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w:t>
      </w:r>
      <w:r w:rsidRPr="00DB0612">
        <w:lastRenderedPageBreak/>
        <w:t xml:space="preserve">rank inputs, outputs, and environmental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xml:space="preserve">, could provide further improvements in the robustness and accuracy of efficiency predictions. These techniques, known for their effectiveness in capturing nonlinear relationships and high-dimensional data interactions, could be tailored to complement DEA's framework, potentially </w:t>
      </w:r>
      <w:r>
        <w:lastRenderedPageBreak/>
        <w:t>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V. España thanks the PhD scholarship ACIF/2021/135 supported by the Conselleria d'Educació, Universitats i Ocupació (Generalitat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12CCCC7A" w14:textId="390331F3" w:rsidR="004D2CDE" w:rsidRPr="00CF3C28" w:rsidRDefault="004D2CDE" w:rsidP="006E48EB">
      <w:pPr>
        <w:spacing w:line="360" w:lineRule="auto"/>
        <w:rPr>
          <w:b/>
          <w:bCs/>
          <w:lang w:val="es-ES"/>
        </w:rPr>
      </w:pPr>
      <w:commentRangeStart w:id="4"/>
      <w:r w:rsidRPr="00EB7CAD">
        <w:rPr>
          <w:b/>
          <w:bCs/>
          <w:highlight w:val="yellow"/>
          <w:lang w:val="es-ES"/>
        </w:rPr>
        <w:lastRenderedPageBreak/>
        <w:t>References</w:t>
      </w:r>
      <w:commentRangeEnd w:id="4"/>
      <w:r w:rsidR="00FB6D95">
        <w:rPr>
          <w:rStyle w:val="Refdecomentario"/>
        </w:rPr>
        <w:commentReference w:id="4"/>
      </w:r>
    </w:p>
    <w:p w14:paraId="1632ABC5" w14:textId="35BED052" w:rsidR="00A94464" w:rsidRPr="00131537" w:rsidRDefault="00A94464" w:rsidP="006E48EB">
      <w:pPr>
        <w:spacing w:line="360" w:lineRule="auto"/>
      </w:pPr>
      <w:r w:rsidRPr="0071157D">
        <w:rPr>
          <w:lang w:val="es-ES"/>
        </w:rPr>
        <w:t xml:space="preserve">Esteve, M., Aparicio, J., Rabasa, A., &amp; Rodriguez-Sala, J. J. (2020). </w:t>
      </w:r>
      <w:r w:rsidRPr="00A94464">
        <w:t>Efficiency analysis trees: A new methodology for estimating production frontiers through decision trees. Expert Systems with Applications, 162, 113783.</w:t>
      </w:r>
    </w:p>
    <w:p w14:paraId="348F88F9" w14:textId="77777777" w:rsidR="004D2CDE" w:rsidRPr="00131537" w:rsidRDefault="004D2CDE" w:rsidP="004D2CDE">
      <w:pPr>
        <w:spacing w:line="360" w:lineRule="auto"/>
      </w:pPr>
      <w:r w:rsidRPr="00131537">
        <w:t>Charnes, A., Cooper, W. W., &amp; Rhodes, E. (1978). Measuring the efficiency of decision making units. European Journal of Operational Research, 2(6), 429-444.</w:t>
      </w:r>
    </w:p>
    <w:p w14:paraId="01868304" w14:textId="77777777" w:rsidR="004D2CDE" w:rsidRPr="00131537" w:rsidRDefault="004D2CDE" w:rsidP="004D2CDE">
      <w:pPr>
        <w:spacing w:line="360" w:lineRule="auto"/>
      </w:pPr>
      <w:r w:rsidRPr="00131537">
        <w:t>Seiford, L. M., &amp; Zhu, J. (2002). Modeling undesirable factors in efficiency evaluation. European Journal of Operational Research, 142(1), 16-20.</w:t>
      </w:r>
    </w:p>
    <w:p w14:paraId="205CD9AA" w14:textId="77777777" w:rsidR="004D2CDE" w:rsidRPr="00131537" w:rsidRDefault="004D2CDE" w:rsidP="004D2CDE">
      <w:pPr>
        <w:spacing w:line="360" w:lineRule="auto"/>
      </w:pPr>
      <w:r w:rsidRPr="00131537">
        <w:t>Olesen, O. B., Petersen, N. C., &amp; Podinovski, V. V. (2007). Staff assessment and productivity measurement in public administration: an application of data envelopment analysis. Omega, 35(3), 297-307.</w:t>
      </w:r>
    </w:p>
    <w:p w14:paraId="251724DB" w14:textId="77777777" w:rsidR="004D2CDE" w:rsidRPr="00131537" w:rsidRDefault="004D2CDE" w:rsidP="004D2CDE">
      <w:pPr>
        <w:spacing w:line="360" w:lineRule="auto"/>
      </w:pPr>
      <w:r w:rsidRPr="00131537">
        <w:t>Zhou, P., Ang, B. W., &amp; Poh, K. L. (2008). A survey of data envelopment analysis in energy and environmental studies. European Journal of Operational Research, 189(1), 1-18</w:t>
      </w:r>
    </w:p>
    <w:p w14:paraId="70FC52F9" w14:textId="33E90C82" w:rsidR="004D2CDE" w:rsidRPr="00131537" w:rsidRDefault="0071157D"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ADCC991" w14:textId="77777777" w:rsidR="00D742D6" w:rsidRPr="00131537" w:rsidRDefault="00D742D6" w:rsidP="00D742D6">
      <w:pPr>
        <w:spacing w:line="360" w:lineRule="auto"/>
      </w:pPr>
      <w:r w:rsidRPr="00131537">
        <w:t>Banker, R. D., &amp; Morey, R. C. (1986). Efficiency analysis for exogenously fixed inputs and outputs. Operations Research, 34(4), 513-521.</w:t>
      </w:r>
    </w:p>
    <w:p w14:paraId="032DADD3" w14:textId="77777777" w:rsidR="00D742D6" w:rsidRPr="00131537" w:rsidRDefault="00D742D6" w:rsidP="00D742D6">
      <w:pPr>
        <w:spacing w:line="360" w:lineRule="auto"/>
      </w:pPr>
    </w:p>
    <w:p w14:paraId="1520AE8A" w14:textId="0A722BBB" w:rsidR="00D742D6" w:rsidRPr="00131537" w:rsidRDefault="00D742D6" w:rsidP="00D742D6">
      <w:pPr>
        <w:spacing w:line="360" w:lineRule="auto"/>
      </w:pPr>
      <w:r w:rsidRPr="00131537">
        <w:t>Thanassoulis, E., Boussofiane, A., &amp; Dyson, R. G. (2015). Applied data envelopment analysis. Springer.</w:t>
      </w:r>
    </w:p>
    <w:p w14:paraId="42FB4E34" w14:textId="77777777" w:rsidR="006E48EB" w:rsidRDefault="006E48EB" w:rsidP="006E48EB">
      <w:pPr>
        <w:spacing w:line="360" w:lineRule="auto"/>
        <w:rPr>
          <w:lang w:val="en-GB"/>
        </w:rPr>
      </w:pPr>
    </w:p>
    <w:p w14:paraId="1D5733DB" w14:textId="1B42C17E" w:rsidR="006F7642" w:rsidRDefault="006F7642" w:rsidP="006F7642">
      <w:pPr>
        <w:spacing w:line="360" w:lineRule="auto"/>
      </w:pPr>
      <w:r w:rsidRPr="006F7642">
        <w:rPr>
          <w:lang w:val="en-GB"/>
        </w:rPr>
        <w:t xml:space="preserve">Vapnik, V., &amp; Cortes, C. (1995). </w:t>
      </w:r>
      <w:r>
        <w:t>Support-vector networks. Machine learning, 20(3), 273-297.</w:t>
      </w:r>
    </w:p>
    <w:p w14:paraId="2EE39AFE" w14:textId="77777777" w:rsidR="006F7642" w:rsidRDefault="006F7642" w:rsidP="006E48EB">
      <w:pPr>
        <w:spacing w:line="360" w:lineRule="auto"/>
        <w:rPr>
          <w:lang w:val="en-GB"/>
        </w:rPr>
      </w:pPr>
    </w:p>
    <w:p w14:paraId="63C14857" w14:textId="3A65CA16" w:rsidR="008F0011" w:rsidRDefault="008F0011" w:rsidP="008F0011">
      <w:pPr>
        <w:spacing w:line="360" w:lineRule="auto"/>
      </w:pPr>
      <w:r>
        <w:t>Goodfellow, I., Bengio, Y., &amp; Courville, A. (2016). Deep Learning. MIT Press.</w:t>
      </w:r>
    </w:p>
    <w:p w14:paraId="6C6E47F5" w14:textId="77777777" w:rsidR="008F0011" w:rsidRDefault="008F0011" w:rsidP="008F0011">
      <w:pPr>
        <w:spacing w:line="360" w:lineRule="auto"/>
      </w:pPr>
    </w:p>
    <w:p w14:paraId="09010D3F" w14:textId="72B430A3" w:rsidR="008F0011" w:rsidRDefault="008F0011" w:rsidP="008F0011">
      <w:pPr>
        <w:spacing w:line="360" w:lineRule="auto"/>
      </w:pPr>
      <w:r w:rsidRPr="00DD0094">
        <w:rPr>
          <w:lang w:val="en-GB"/>
        </w:rPr>
        <w:t xml:space="preserve">LeCun, Y., Bengio, Y., &amp; Hinton, G. (2015). </w:t>
      </w:r>
      <w:r>
        <w:t>Deep learning. Nature, 521(7553), 436-444.</w:t>
      </w:r>
    </w:p>
    <w:p w14:paraId="75088AC9" w14:textId="77777777" w:rsidR="008F0011" w:rsidRDefault="008F0011" w:rsidP="006E48EB">
      <w:pPr>
        <w:spacing w:line="360" w:lineRule="auto"/>
        <w:rPr>
          <w:lang w:val="en-GB"/>
        </w:rPr>
      </w:pPr>
    </w:p>
    <w:p w14:paraId="140138D2" w14:textId="2C104737" w:rsidR="00A96E89" w:rsidRDefault="00A96E89" w:rsidP="006E48EB">
      <w:pPr>
        <w:spacing w:line="360" w:lineRule="auto"/>
        <w:rPr>
          <w:lang w:val="en-GB"/>
        </w:rPr>
      </w:pPr>
      <w:r w:rsidRPr="00A96E89">
        <w:rPr>
          <w:lang w:val="en-GB"/>
        </w:rPr>
        <w:lastRenderedPageBreak/>
        <w:t>Wachter, S., Mittelstadt, B., &amp; Russell, C. (2017). "Counterfactual Explanations Without Opening the Black Box: Automated Decisions and the GDPR." Harvard Journal of Law &amp; Technology, 31(2), 841-887.</w:t>
      </w:r>
    </w:p>
    <w:p w14:paraId="4A6199D4" w14:textId="77777777" w:rsidR="006F7642" w:rsidRDefault="006F7642" w:rsidP="006E48EB">
      <w:pPr>
        <w:spacing w:line="360" w:lineRule="auto"/>
        <w:rPr>
          <w:lang w:val="en-GB"/>
        </w:rPr>
      </w:pPr>
    </w:p>
    <w:p w14:paraId="6C70B02A" w14:textId="4E875B1B" w:rsidR="0046403C" w:rsidRDefault="0046403C" w:rsidP="006E48EB">
      <w:pPr>
        <w:spacing w:line="360" w:lineRule="auto"/>
        <w:rPr>
          <w:lang w:val="en-GB"/>
        </w:rPr>
      </w:pPr>
      <w:r w:rsidRPr="0046403C">
        <w:rPr>
          <w:lang w:val="en-GB"/>
        </w:rPr>
        <w:t>Chen, Y., Li, Y., Xie, Q., An, Q., &amp; Liang, L. (2014). Data envelopment analysis with missing data: a multiple imputation approach.</w:t>
      </w:r>
      <w:r w:rsidR="002F0002">
        <w:rPr>
          <w:lang w:val="en-GB"/>
        </w:rPr>
        <w:t xml:space="preserve"> </w:t>
      </w:r>
      <w:r w:rsidRPr="0046403C">
        <w:rPr>
          <w:lang w:val="en-GB"/>
        </w:rPr>
        <w:t>International Journal of Information and Decision Sciences,</w:t>
      </w:r>
      <w:r w:rsidR="002F0002">
        <w:rPr>
          <w:lang w:val="en-GB"/>
        </w:rPr>
        <w:t xml:space="preserve"> </w:t>
      </w:r>
      <w:r w:rsidRPr="0046403C">
        <w:rPr>
          <w:lang w:val="en-GB"/>
        </w:rPr>
        <w:t>6(4), 315-337.</w:t>
      </w:r>
    </w:p>
    <w:p w14:paraId="708B1F34" w14:textId="77777777" w:rsidR="0046403C" w:rsidRDefault="0046403C" w:rsidP="006E48EB">
      <w:pPr>
        <w:spacing w:line="360" w:lineRule="auto"/>
        <w:rPr>
          <w:lang w:val="en-GB"/>
        </w:rPr>
      </w:pPr>
    </w:p>
    <w:p w14:paraId="44ED3864" w14:textId="71D07E8E" w:rsidR="002F0002" w:rsidRDefault="00B60846" w:rsidP="006E48EB">
      <w:pPr>
        <w:spacing w:line="360" w:lineRule="auto"/>
        <w:rPr>
          <w:lang w:val="en-GB"/>
        </w:rPr>
      </w:pPr>
      <w:r w:rsidRPr="00A81346">
        <w:rPr>
          <w:lang w:val="en-GB"/>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49175AE2" w14:textId="63D20614" w:rsidR="00B60846" w:rsidRDefault="00256A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4CAB02" w14:textId="73F2C851" w:rsidR="00C40882" w:rsidRDefault="00C40882" w:rsidP="006E48EB">
      <w:pPr>
        <w:spacing w:line="360" w:lineRule="auto"/>
        <w:rPr>
          <w:lang w:val="en-GB"/>
        </w:rPr>
      </w:pPr>
      <w:r w:rsidRPr="00C40882">
        <w:rPr>
          <w:lang w:val="en-GB"/>
        </w:rPr>
        <w:t>Pastor, J. T., Ruiz, J. L., &amp; Sirvent, I. (2002). A statistical test for nested radial DEA models. Operations Research, 50(4), 728-735.</w:t>
      </w:r>
    </w:p>
    <w:p w14:paraId="03AD8843" w14:textId="19D6F4F2" w:rsidR="0019579D" w:rsidRPr="004D2CDE" w:rsidRDefault="0019579D" w:rsidP="006E48EB">
      <w:pPr>
        <w:spacing w:line="360" w:lineRule="auto"/>
        <w:rPr>
          <w:lang w:val="en-GB"/>
        </w:rPr>
      </w:pPr>
      <w:r w:rsidRPr="0019579D">
        <w:rPr>
          <w:lang w:val="en-GB"/>
        </w:rPr>
        <w:t>Jin, Q., Kerstens, K., &amp; Van de Woestyne, I. (2024). Convex and nonconvex nonparametric frontier-based classification methods for anomaly detection.</w:t>
      </w:r>
      <w:r w:rsidR="00AD0FE8">
        <w:rPr>
          <w:lang w:val="en-GB"/>
        </w:rPr>
        <w:t xml:space="preserve"> </w:t>
      </w:r>
      <w:r w:rsidRPr="0019579D">
        <w:rPr>
          <w:lang w:val="en-GB"/>
        </w:rPr>
        <w:t>OR Spectrum, 1-27.</w:t>
      </w:r>
    </w:p>
    <w:sectPr w:rsidR="0019579D" w:rsidRPr="004D2CDE">
      <w:pgSz w:w="11906" w:h="16838"/>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F0F69F" w14:textId="77777777" w:rsidR="00B50FF9" w:rsidRDefault="00B50FF9" w:rsidP="00CF3C28">
      <w:pPr>
        <w:spacing w:after="0" w:line="240" w:lineRule="auto"/>
      </w:pPr>
      <w:r>
        <w:separator/>
      </w:r>
    </w:p>
  </w:endnote>
  <w:endnote w:type="continuationSeparator" w:id="0">
    <w:p w14:paraId="45B58103" w14:textId="77777777" w:rsidR="00B50FF9" w:rsidRDefault="00B50FF9"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52FC73" w14:textId="77777777" w:rsidR="00B50FF9" w:rsidRDefault="00B50FF9" w:rsidP="00CF3C28">
      <w:pPr>
        <w:spacing w:after="0" w:line="240" w:lineRule="auto"/>
      </w:pPr>
      <w:r>
        <w:separator/>
      </w:r>
    </w:p>
  </w:footnote>
  <w:footnote w:type="continuationSeparator" w:id="0">
    <w:p w14:paraId="33FBA72D" w14:textId="77777777" w:rsidR="00B50FF9" w:rsidRDefault="00B50FF9"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137B0"/>
    <w:rsid w:val="00016913"/>
    <w:rsid w:val="00044655"/>
    <w:rsid w:val="0005002E"/>
    <w:rsid w:val="000519A3"/>
    <w:rsid w:val="00053ACF"/>
    <w:rsid w:val="00056474"/>
    <w:rsid w:val="00060234"/>
    <w:rsid w:val="000606ED"/>
    <w:rsid w:val="00063E95"/>
    <w:rsid w:val="00073340"/>
    <w:rsid w:val="0009075F"/>
    <w:rsid w:val="00090F8E"/>
    <w:rsid w:val="000912B0"/>
    <w:rsid w:val="00091302"/>
    <w:rsid w:val="00092076"/>
    <w:rsid w:val="0009424E"/>
    <w:rsid w:val="000A61A5"/>
    <w:rsid w:val="000B3F38"/>
    <w:rsid w:val="000B4B32"/>
    <w:rsid w:val="000B68C1"/>
    <w:rsid w:val="000C1305"/>
    <w:rsid w:val="000D0B4F"/>
    <w:rsid w:val="000D1896"/>
    <w:rsid w:val="000E18CC"/>
    <w:rsid w:val="000E598E"/>
    <w:rsid w:val="000F310C"/>
    <w:rsid w:val="000F33D0"/>
    <w:rsid w:val="000F40A8"/>
    <w:rsid w:val="000F7769"/>
    <w:rsid w:val="00106C98"/>
    <w:rsid w:val="00106DEF"/>
    <w:rsid w:val="0011202C"/>
    <w:rsid w:val="00113378"/>
    <w:rsid w:val="0012065B"/>
    <w:rsid w:val="00126141"/>
    <w:rsid w:val="00131537"/>
    <w:rsid w:val="00134854"/>
    <w:rsid w:val="00135C29"/>
    <w:rsid w:val="001407BF"/>
    <w:rsid w:val="001426E7"/>
    <w:rsid w:val="00144A03"/>
    <w:rsid w:val="0014739E"/>
    <w:rsid w:val="0015191D"/>
    <w:rsid w:val="001519BC"/>
    <w:rsid w:val="00161EAB"/>
    <w:rsid w:val="00165F09"/>
    <w:rsid w:val="001716FF"/>
    <w:rsid w:val="00171C14"/>
    <w:rsid w:val="00173994"/>
    <w:rsid w:val="001774FA"/>
    <w:rsid w:val="00182E62"/>
    <w:rsid w:val="001864DF"/>
    <w:rsid w:val="00186CE0"/>
    <w:rsid w:val="00186D75"/>
    <w:rsid w:val="00191049"/>
    <w:rsid w:val="00193D9F"/>
    <w:rsid w:val="0019579D"/>
    <w:rsid w:val="00195D16"/>
    <w:rsid w:val="001A52C7"/>
    <w:rsid w:val="001A6208"/>
    <w:rsid w:val="001A7AEA"/>
    <w:rsid w:val="001C0BF1"/>
    <w:rsid w:val="001C3ADA"/>
    <w:rsid w:val="001C438C"/>
    <w:rsid w:val="001C5F5F"/>
    <w:rsid w:val="001C7063"/>
    <w:rsid w:val="001E6A05"/>
    <w:rsid w:val="001F2307"/>
    <w:rsid w:val="001F4C56"/>
    <w:rsid w:val="002042BE"/>
    <w:rsid w:val="002109E7"/>
    <w:rsid w:val="00220CD0"/>
    <w:rsid w:val="00223D89"/>
    <w:rsid w:val="00226BAE"/>
    <w:rsid w:val="00233113"/>
    <w:rsid w:val="00235341"/>
    <w:rsid w:val="002400A1"/>
    <w:rsid w:val="00240496"/>
    <w:rsid w:val="00242CAE"/>
    <w:rsid w:val="002446BC"/>
    <w:rsid w:val="00251336"/>
    <w:rsid w:val="00254824"/>
    <w:rsid w:val="00256AD3"/>
    <w:rsid w:val="00263B90"/>
    <w:rsid w:val="00271922"/>
    <w:rsid w:val="002A05B4"/>
    <w:rsid w:val="002A0B77"/>
    <w:rsid w:val="002A33BC"/>
    <w:rsid w:val="002A786E"/>
    <w:rsid w:val="002B0C8B"/>
    <w:rsid w:val="002B330E"/>
    <w:rsid w:val="002B4178"/>
    <w:rsid w:val="002B790E"/>
    <w:rsid w:val="002C23A5"/>
    <w:rsid w:val="002D6906"/>
    <w:rsid w:val="002E04A5"/>
    <w:rsid w:val="002E2240"/>
    <w:rsid w:val="002F0002"/>
    <w:rsid w:val="00317ADB"/>
    <w:rsid w:val="0032435D"/>
    <w:rsid w:val="00326C24"/>
    <w:rsid w:val="003322B6"/>
    <w:rsid w:val="00334C74"/>
    <w:rsid w:val="00334CF9"/>
    <w:rsid w:val="00336E13"/>
    <w:rsid w:val="003378EA"/>
    <w:rsid w:val="00340A93"/>
    <w:rsid w:val="003431C8"/>
    <w:rsid w:val="0034668B"/>
    <w:rsid w:val="00350FA3"/>
    <w:rsid w:val="00352D61"/>
    <w:rsid w:val="00357B0F"/>
    <w:rsid w:val="003636A5"/>
    <w:rsid w:val="00366A82"/>
    <w:rsid w:val="00367D1A"/>
    <w:rsid w:val="003752B8"/>
    <w:rsid w:val="0038294E"/>
    <w:rsid w:val="003841BC"/>
    <w:rsid w:val="00385F8F"/>
    <w:rsid w:val="00390023"/>
    <w:rsid w:val="003941A0"/>
    <w:rsid w:val="003A4501"/>
    <w:rsid w:val="003A7DB2"/>
    <w:rsid w:val="003B4B10"/>
    <w:rsid w:val="003B7912"/>
    <w:rsid w:val="003C0FF4"/>
    <w:rsid w:val="003C6817"/>
    <w:rsid w:val="003D042A"/>
    <w:rsid w:val="003E5607"/>
    <w:rsid w:val="003F13DC"/>
    <w:rsid w:val="003F7042"/>
    <w:rsid w:val="00403944"/>
    <w:rsid w:val="0040490F"/>
    <w:rsid w:val="004063D6"/>
    <w:rsid w:val="00412FF0"/>
    <w:rsid w:val="00414ED3"/>
    <w:rsid w:val="00431AD7"/>
    <w:rsid w:val="00431F9E"/>
    <w:rsid w:val="004405FC"/>
    <w:rsid w:val="00443F71"/>
    <w:rsid w:val="004569AE"/>
    <w:rsid w:val="00461C55"/>
    <w:rsid w:val="0046403C"/>
    <w:rsid w:val="00465855"/>
    <w:rsid w:val="00471630"/>
    <w:rsid w:val="00484104"/>
    <w:rsid w:val="004847BB"/>
    <w:rsid w:val="004912D6"/>
    <w:rsid w:val="004912E4"/>
    <w:rsid w:val="00497844"/>
    <w:rsid w:val="00497E74"/>
    <w:rsid w:val="004A1014"/>
    <w:rsid w:val="004A245F"/>
    <w:rsid w:val="004A3527"/>
    <w:rsid w:val="004B11C6"/>
    <w:rsid w:val="004B6A6E"/>
    <w:rsid w:val="004C504A"/>
    <w:rsid w:val="004C6033"/>
    <w:rsid w:val="004D0A65"/>
    <w:rsid w:val="004D23E0"/>
    <w:rsid w:val="004D2CDE"/>
    <w:rsid w:val="004D6FA4"/>
    <w:rsid w:val="004E2D7E"/>
    <w:rsid w:val="004F5995"/>
    <w:rsid w:val="004F7643"/>
    <w:rsid w:val="005042AB"/>
    <w:rsid w:val="00505061"/>
    <w:rsid w:val="005063A1"/>
    <w:rsid w:val="00517FC5"/>
    <w:rsid w:val="00522F7F"/>
    <w:rsid w:val="005345BC"/>
    <w:rsid w:val="00542066"/>
    <w:rsid w:val="00542810"/>
    <w:rsid w:val="00542AC9"/>
    <w:rsid w:val="00544D21"/>
    <w:rsid w:val="005453E4"/>
    <w:rsid w:val="0054588B"/>
    <w:rsid w:val="0054622B"/>
    <w:rsid w:val="005564D7"/>
    <w:rsid w:val="005601FA"/>
    <w:rsid w:val="00572FFD"/>
    <w:rsid w:val="00574410"/>
    <w:rsid w:val="00582315"/>
    <w:rsid w:val="00585869"/>
    <w:rsid w:val="00586478"/>
    <w:rsid w:val="0059071F"/>
    <w:rsid w:val="005967B2"/>
    <w:rsid w:val="005A3823"/>
    <w:rsid w:val="005A4ABD"/>
    <w:rsid w:val="005A4BED"/>
    <w:rsid w:val="005A5B0D"/>
    <w:rsid w:val="005B397D"/>
    <w:rsid w:val="005C01E6"/>
    <w:rsid w:val="005C19CD"/>
    <w:rsid w:val="005C1FA8"/>
    <w:rsid w:val="005C687B"/>
    <w:rsid w:val="005D1DBD"/>
    <w:rsid w:val="005D35C5"/>
    <w:rsid w:val="005D42ED"/>
    <w:rsid w:val="005D51B9"/>
    <w:rsid w:val="005E104B"/>
    <w:rsid w:val="005F2F7D"/>
    <w:rsid w:val="005F3AFB"/>
    <w:rsid w:val="006168A7"/>
    <w:rsid w:val="00617F5B"/>
    <w:rsid w:val="0062297B"/>
    <w:rsid w:val="006231C8"/>
    <w:rsid w:val="00624341"/>
    <w:rsid w:val="0062441F"/>
    <w:rsid w:val="00624973"/>
    <w:rsid w:val="00632E12"/>
    <w:rsid w:val="00635456"/>
    <w:rsid w:val="00635E9F"/>
    <w:rsid w:val="0064542D"/>
    <w:rsid w:val="006457D9"/>
    <w:rsid w:val="00661E84"/>
    <w:rsid w:val="00666725"/>
    <w:rsid w:val="00670631"/>
    <w:rsid w:val="00673848"/>
    <w:rsid w:val="006802EC"/>
    <w:rsid w:val="00690A60"/>
    <w:rsid w:val="00693032"/>
    <w:rsid w:val="00697D3B"/>
    <w:rsid w:val="006A0BAA"/>
    <w:rsid w:val="006A0D95"/>
    <w:rsid w:val="006B1895"/>
    <w:rsid w:val="006B1B5D"/>
    <w:rsid w:val="006B2739"/>
    <w:rsid w:val="006C3533"/>
    <w:rsid w:val="006C4D41"/>
    <w:rsid w:val="006C4ED4"/>
    <w:rsid w:val="006D0E28"/>
    <w:rsid w:val="006D653D"/>
    <w:rsid w:val="006E3FDD"/>
    <w:rsid w:val="006E4134"/>
    <w:rsid w:val="006E48EB"/>
    <w:rsid w:val="006F219C"/>
    <w:rsid w:val="006F7642"/>
    <w:rsid w:val="006F77B7"/>
    <w:rsid w:val="007057A3"/>
    <w:rsid w:val="007058B2"/>
    <w:rsid w:val="00705E9A"/>
    <w:rsid w:val="00707339"/>
    <w:rsid w:val="0071157D"/>
    <w:rsid w:val="00711955"/>
    <w:rsid w:val="00732462"/>
    <w:rsid w:val="0073475A"/>
    <w:rsid w:val="00742889"/>
    <w:rsid w:val="00744357"/>
    <w:rsid w:val="00750403"/>
    <w:rsid w:val="00752A44"/>
    <w:rsid w:val="0075752E"/>
    <w:rsid w:val="00761C5D"/>
    <w:rsid w:val="007629FC"/>
    <w:rsid w:val="00764120"/>
    <w:rsid w:val="00766B81"/>
    <w:rsid w:val="00767180"/>
    <w:rsid w:val="00773FDB"/>
    <w:rsid w:val="00780886"/>
    <w:rsid w:val="007A3EB9"/>
    <w:rsid w:val="007A62B7"/>
    <w:rsid w:val="007B3FAA"/>
    <w:rsid w:val="007B6977"/>
    <w:rsid w:val="007B7E1A"/>
    <w:rsid w:val="007C7295"/>
    <w:rsid w:val="007D4D84"/>
    <w:rsid w:val="007D5927"/>
    <w:rsid w:val="007E631F"/>
    <w:rsid w:val="007E6826"/>
    <w:rsid w:val="007F2E17"/>
    <w:rsid w:val="007F32BC"/>
    <w:rsid w:val="007F3E8E"/>
    <w:rsid w:val="007F502A"/>
    <w:rsid w:val="007F51B1"/>
    <w:rsid w:val="007F6004"/>
    <w:rsid w:val="0081373C"/>
    <w:rsid w:val="00813AA1"/>
    <w:rsid w:val="008171F8"/>
    <w:rsid w:val="008174BF"/>
    <w:rsid w:val="0082050E"/>
    <w:rsid w:val="00820E99"/>
    <w:rsid w:val="00831539"/>
    <w:rsid w:val="00832402"/>
    <w:rsid w:val="00840AD4"/>
    <w:rsid w:val="00846988"/>
    <w:rsid w:val="00852165"/>
    <w:rsid w:val="0085498C"/>
    <w:rsid w:val="00855741"/>
    <w:rsid w:val="008557FB"/>
    <w:rsid w:val="00860EE2"/>
    <w:rsid w:val="00870CE8"/>
    <w:rsid w:val="00875C3A"/>
    <w:rsid w:val="0088027F"/>
    <w:rsid w:val="00880913"/>
    <w:rsid w:val="0088179F"/>
    <w:rsid w:val="00882E5C"/>
    <w:rsid w:val="0088530A"/>
    <w:rsid w:val="0088586C"/>
    <w:rsid w:val="00885873"/>
    <w:rsid w:val="008A35A3"/>
    <w:rsid w:val="008A61B1"/>
    <w:rsid w:val="008B4181"/>
    <w:rsid w:val="008B6F44"/>
    <w:rsid w:val="008D2126"/>
    <w:rsid w:val="008D6605"/>
    <w:rsid w:val="008E59CF"/>
    <w:rsid w:val="008E5A94"/>
    <w:rsid w:val="008E6DE3"/>
    <w:rsid w:val="008F0011"/>
    <w:rsid w:val="008F2B63"/>
    <w:rsid w:val="008F5FA2"/>
    <w:rsid w:val="00900C57"/>
    <w:rsid w:val="00910511"/>
    <w:rsid w:val="00910E20"/>
    <w:rsid w:val="009123C2"/>
    <w:rsid w:val="00912FE8"/>
    <w:rsid w:val="00913570"/>
    <w:rsid w:val="00920D45"/>
    <w:rsid w:val="00921D81"/>
    <w:rsid w:val="00936312"/>
    <w:rsid w:val="00937E2E"/>
    <w:rsid w:val="009435C2"/>
    <w:rsid w:val="00944A53"/>
    <w:rsid w:val="00960463"/>
    <w:rsid w:val="00970AC3"/>
    <w:rsid w:val="00970AF3"/>
    <w:rsid w:val="009773AA"/>
    <w:rsid w:val="009774E7"/>
    <w:rsid w:val="00981F79"/>
    <w:rsid w:val="00985BD8"/>
    <w:rsid w:val="00993DE5"/>
    <w:rsid w:val="009A06D8"/>
    <w:rsid w:val="009A0A2E"/>
    <w:rsid w:val="009A504D"/>
    <w:rsid w:val="009B2713"/>
    <w:rsid w:val="009B7A3F"/>
    <w:rsid w:val="009C538F"/>
    <w:rsid w:val="009C5D85"/>
    <w:rsid w:val="009D2DB2"/>
    <w:rsid w:val="009D7AD2"/>
    <w:rsid w:val="009E0887"/>
    <w:rsid w:val="009E614E"/>
    <w:rsid w:val="009F22B9"/>
    <w:rsid w:val="009F3205"/>
    <w:rsid w:val="009F6C7A"/>
    <w:rsid w:val="00A0090A"/>
    <w:rsid w:val="00A009C0"/>
    <w:rsid w:val="00A1274E"/>
    <w:rsid w:val="00A16AC8"/>
    <w:rsid w:val="00A22683"/>
    <w:rsid w:val="00A253F4"/>
    <w:rsid w:val="00A25947"/>
    <w:rsid w:val="00A302A8"/>
    <w:rsid w:val="00A32E9F"/>
    <w:rsid w:val="00A33DC9"/>
    <w:rsid w:val="00A3505B"/>
    <w:rsid w:val="00A41C17"/>
    <w:rsid w:val="00A51AE4"/>
    <w:rsid w:val="00A56CC9"/>
    <w:rsid w:val="00A648A1"/>
    <w:rsid w:val="00A653A8"/>
    <w:rsid w:val="00A81346"/>
    <w:rsid w:val="00A92B22"/>
    <w:rsid w:val="00A939F2"/>
    <w:rsid w:val="00A94464"/>
    <w:rsid w:val="00A96E89"/>
    <w:rsid w:val="00AA78A4"/>
    <w:rsid w:val="00AB1B2E"/>
    <w:rsid w:val="00AB6235"/>
    <w:rsid w:val="00AB71BD"/>
    <w:rsid w:val="00AB7885"/>
    <w:rsid w:val="00AC504A"/>
    <w:rsid w:val="00AD0594"/>
    <w:rsid w:val="00AD0E3F"/>
    <w:rsid w:val="00AD0FE8"/>
    <w:rsid w:val="00AD19B4"/>
    <w:rsid w:val="00AD3736"/>
    <w:rsid w:val="00AD4FC9"/>
    <w:rsid w:val="00AE22FC"/>
    <w:rsid w:val="00AE36AA"/>
    <w:rsid w:val="00AE780C"/>
    <w:rsid w:val="00AF34E6"/>
    <w:rsid w:val="00B0507F"/>
    <w:rsid w:val="00B10941"/>
    <w:rsid w:val="00B13464"/>
    <w:rsid w:val="00B13B3D"/>
    <w:rsid w:val="00B242E6"/>
    <w:rsid w:val="00B26C6A"/>
    <w:rsid w:val="00B35336"/>
    <w:rsid w:val="00B36099"/>
    <w:rsid w:val="00B41757"/>
    <w:rsid w:val="00B41A65"/>
    <w:rsid w:val="00B425A7"/>
    <w:rsid w:val="00B4606D"/>
    <w:rsid w:val="00B50FF9"/>
    <w:rsid w:val="00B54DB0"/>
    <w:rsid w:val="00B56BF0"/>
    <w:rsid w:val="00B60846"/>
    <w:rsid w:val="00B62D59"/>
    <w:rsid w:val="00B6444A"/>
    <w:rsid w:val="00B70315"/>
    <w:rsid w:val="00B71FDF"/>
    <w:rsid w:val="00B72AFB"/>
    <w:rsid w:val="00B760BF"/>
    <w:rsid w:val="00B772CE"/>
    <w:rsid w:val="00B84664"/>
    <w:rsid w:val="00B863DF"/>
    <w:rsid w:val="00B91B84"/>
    <w:rsid w:val="00B93F76"/>
    <w:rsid w:val="00B949C0"/>
    <w:rsid w:val="00BA1D68"/>
    <w:rsid w:val="00BA221B"/>
    <w:rsid w:val="00BA6425"/>
    <w:rsid w:val="00BA64F1"/>
    <w:rsid w:val="00BA7B4E"/>
    <w:rsid w:val="00BB652A"/>
    <w:rsid w:val="00BC4173"/>
    <w:rsid w:val="00BC49A7"/>
    <w:rsid w:val="00BE0C7E"/>
    <w:rsid w:val="00BE4BE4"/>
    <w:rsid w:val="00BE56F1"/>
    <w:rsid w:val="00BF205E"/>
    <w:rsid w:val="00BF2A10"/>
    <w:rsid w:val="00BF65FE"/>
    <w:rsid w:val="00BF6BE3"/>
    <w:rsid w:val="00C00C24"/>
    <w:rsid w:val="00C0518C"/>
    <w:rsid w:val="00C05B60"/>
    <w:rsid w:val="00C06DDB"/>
    <w:rsid w:val="00C0740D"/>
    <w:rsid w:val="00C15760"/>
    <w:rsid w:val="00C1632C"/>
    <w:rsid w:val="00C17476"/>
    <w:rsid w:val="00C20195"/>
    <w:rsid w:val="00C3043D"/>
    <w:rsid w:val="00C32420"/>
    <w:rsid w:val="00C32874"/>
    <w:rsid w:val="00C372E6"/>
    <w:rsid w:val="00C40882"/>
    <w:rsid w:val="00C40EBB"/>
    <w:rsid w:val="00C55407"/>
    <w:rsid w:val="00C578DD"/>
    <w:rsid w:val="00C616B4"/>
    <w:rsid w:val="00C64032"/>
    <w:rsid w:val="00C73E9B"/>
    <w:rsid w:val="00C7496B"/>
    <w:rsid w:val="00C7604E"/>
    <w:rsid w:val="00C833EB"/>
    <w:rsid w:val="00C8464D"/>
    <w:rsid w:val="00C84833"/>
    <w:rsid w:val="00C84933"/>
    <w:rsid w:val="00C8731C"/>
    <w:rsid w:val="00C94DB9"/>
    <w:rsid w:val="00C95623"/>
    <w:rsid w:val="00C95A8F"/>
    <w:rsid w:val="00CA600E"/>
    <w:rsid w:val="00CC29E5"/>
    <w:rsid w:val="00CC5934"/>
    <w:rsid w:val="00CC7EEB"/>
    <w:rsid w:val="00CD3D32"/>
    <w:rsid w:val="00CE4A4D"/>
    <w:rsid w:val="00CF28E2"/>
    <w:rsid w:val="00CF3C28"/>
    <w:rsid w:val="00D051AC"/>
    <w:rsid w:val="00D108E8"/>
    <w:rsid w:val="00D14F01"/>
    <w:rsid w:val="00D1646C"/>
    <w:rsid w:val="00D221C6"/>
    <w:rsid w:val="00D425CD"/>
    <w:rsid w:val="00D45698"/>
    <w:rsid w:val="00D505D6"/>
    <w:rsid w:val="00D5160E"/>
    <w:rsid w:val="00D52AF4"/>
    <w:rsid w:val="00D54607"/>
    <w:rsid w:val="00D57377"/>
    <w:rsid w:val="00D61EDF"/>
    <w:rsid w:val="00D63E78"/>
    <w:rsid w:val="00D643B7"/>
    <w:rsid w:val="00D665E0"/>
    <w:rsid w:val="00D742D6"/>
    <w:rsid w:val="00D74DC5"/>
    <w:rsid w:val="00D86DAA"/>
    <w:rsid w:val="00D91722"/>
    <w:rsid w:val="00D9601E"/>
    <w:rsid w:val="00DA1199"/>
    <w:rsid w:val="00DB0612"/>
    <w:rsid w:val="00DB1A95"/>
    <w:rsid w:val="00DB1E95"/>
    <w:rsid w:val="00DB224A"/>
    <w:rsid w:val="00DB4764"/>
    <w:rsid w:val="00DC7B92"/>
    <w:rsid w:val="00DD0094"/>
    <w:rsid w:val="00DD26AC"/>
    <w:rsid w:val="00DD5DCD"/>
    <w:rsid w:val="00DE0FDB"/>
    <w:rsid w:val="00DE3805"/>
    <w:rsid w:val="00DE561F"/>
    <w:rsid w:val="00DF06C6"/>
    <w:rsid w:val="00DF17B2"/>
    <w:rsid w:val="00DF4937"/>
    <w:rsid w:val="00E013A3"/>
    <w:rsid w:val="00E03FF7"/>
    <w:rsid w:val="00E07884"/>
    <w:rsid w:val="00E134FA"/>
    <w:rsid w:val="00E22924"/>
    <w:rsid w:val="00E25D6D"/>
    <w:rsid w:val="00E30A89"/>
    <w:rsid w:val="00E328E4"/>
    <w:rsid w:val="00E41A30"/>
    <w:rsid w:val="00E4617A"/>
    <w:rsid w:val="00E46C47"/>
    <w:rsid w:val="00E570E3"/>
    <w:rsid w:val="00E6006D"/>
    <w:rsid w:val="00E632B0"/>
    <w:rsid w:val="00E6421F"/>
    <w:rsid w:val="00E7345C"/>
    <w:rsid w:val="00E74EC0"/>
    <w:rsid w:val="00E8373C"/>
    <w:rsid w:val="00E86B6B"/>
    <w:rsid w:val="00E8727E"/>
    <w:rsid w:val="00E87902"/>
    <w:rsid w:val="00E93BC0"/>
    <w:rsid w:val="00E9473C"/>
    <w:rsid w:val="00E95CD8"/>
    <w:rsid w:val="00E97FCE"/>
    <w:rsid w:val="00EB1445"/>
    <w:rsid w:val="00EB5399"/>
    <w:rsid w:val="00EB6323"/>
    <w:rsid w:val="00EB7CAD"/>
    <w:rsid w:val="00EC3FD5"/>
    <w:rsid w:val="00EC4E58"/>
    <w:rsid w:val="00EC6F2F"/>
    <w:rsid w:val="00EC7FE1"/>
    <w:rsid w:val="00ED25E0"/>
    <w:rsid w:val="00ED6287"/>
    <w:rsid w:val="00EE1C45"/>
    <w:rsid w:val="00EE4803"/>
    <w:rsid w:val="00EF2740"/>
    <w:rsid w:val="00EF3182"/>
    <w:rsid w:val="00EF3190"/>
    <w:rsid w:val="00EF5D4C"/>
    <w:rsid w:val="00EF7863"/>
    <w:rsid w:val="00F01B23"/>
    <w:rsid w:val="00F039AB"/>
    <w:rsid w:val="00F07774"/>
    <w:rsid w:val="00F106A3"/>
    <w:rsid w:val="00F175BB"/>
    <w:rsid w:val="00F31BB8"/>
    <w:rsid w:val="00F33FFA"/>
    <w:rsid w:val="00F367A7"/>
    <w:rsid w:val="00F37C05"/>
    <w:rsid w:val="00F47BB1"/>
    <w:rsid w:val="00F540C6"/>
    <w:rsid w:val="00F54FB8"/>
    <w:rsid w:val="00F5734D"/>
    <w:rsid w:val="00F6096B"/>
    <w:rsid w:val="00F64D69"/>
    <w:rsid w:val="00F70986"/>
    <w:rsid w:val="00F73F01"/>
    <w:rsid w:val="00F74095"/>
    <w:rsid w:val="00F76342"/>
    <w:rsid w:val="00F77979"/>
    <w:rsid w:val="00F77B83"/>
    <w:rsid w:val="00F81938"/>
    <w:rsid w:val="00F852EA"/>
    <w:rsid w:val="00F901FA"/>
    <w:rsid w:val="00FA271F"/>
    <w:rsid w:val="00FA71DD"/>
    <w:rsid w:val="00FB303F"/>
    <w:rsid w:val="00FB500D"/>
    <w:rsid w:val="00FB519D"/>
    <w:rsid w:val="00FB611C"/>
    <w:rsid w:val="00FB6D95"/>
    <w:rsid w:val="00FC03FE"/>
    <w:rsid w:val="00FC167F"/>
    <w:rsid w:val="00FC3D09"/>
    <w:rsid w:val="00FC56E7"/>
    <w:rsid w:val="00FC651F"/>
    <w:rsid w:val="00FD1065"/>
    <w:rsid w:val="00FD29D9"/>
    <w:rsid w:val="00FE0606"/>
    <w:rsid w:val="00FF1F50"/>
    <w:rsid w:val="00FF57C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microsoft.com/office/2011/relationships/commentsExtended" Target="commentsExtended.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microsoft.com/office/2016/09/relationships/commentsIds" Target="commentsIds.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microsoft.com/office/2011/relationships/people" Target="people.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comments" Target="commen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6.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TotalTime>
  <Pages>24</Pages>
  <Words>9065</Words>
  <Characters>49859</Characters>
  <Application>Microsoft Office Word</Application>
  <DocSecurity>0</DocSecurity>
  <Lines>415</Lines>
  <Paragraphs>1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317</cp:revision>
  <dcterms:created xsi:type="dcterms:W3CDTF">2024-05-04T04:43:00Z</dcterms:created>
  <dcterms:modified xsi:type="dcterms:W3CDTF">2024-05-13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